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1C4E" w:rsidRDefault="00325C3C">
      <w:r>
        <w:object w:dxaOrig="10879" w:dyaOrig="3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70.25pt;height:154.5pt" o:ole="">
            <v:imagedata r:id="rId4" o:title=""/>
          </v:shape>
          <o:OLEObject Type="Embed" ProgID="ChemDraw.Document.6.0" ShapeID="_x0000_i1032" DrawAspect="Content" ObjectID="_1742042409" r:id="rId5"/>
        </w:object>
      </w:r>
    </w:p>
    <w:p w:rsidR="00325C3C" w:rsidRDefault="00325C3C"/>
    <w:p w:rsidR="00325C3C" w:rsidRDefault="00325C3C">
      <w:r>
        <w:object w:dxaOrig="6768" w:dyaOrig="4272">
          <v:shape id="_x0000_i1034" type="#_x0000_t75" style="width:338.25pt;height:213.75pt" o:ole="">
            <v:imagedata r:id="rId6" o:title=""/>
          </v:shape>
          <o:OLEObject Type="Embed" ProgID="ChemDraw.Document.6.0" ShapeID="_x0000_i1034" DrawAspect="Content" ObjectID="_1742042410" r:id="rId7"/>
        </w:object>
      </w:r>
    </w:p>
    <w:p w:rsidR="00325C3C" w:rsidRDefault="00325C3C"/>
    <w:p w:rsidR="00325C3C" w:rsidRDefault="00325C3C">
      <w:r>
        <w:object w:dxaOrig="9818" w:dyaOrig="6545">
          <v:shape id="_x0000_i1035" type="#_x0000_t75" style="width:470.25pt;height:313.5pt" o:ole="">
            <v:imagedata r:id="rId8" o:title=""/>
          </v:shape>
          <o:OLEObject Type="Embed" ProgID="ChemDraw.Document.6.0" ShapeID="_x0000_i1035" DrawAspect="Content" ObjectID="_1742042411" r:id="rId9"/>
        </w:object>
      </w:r>
    </w:p>
    <w:p w:rsidR="00325C3C" w:rsidRDefault="00325C3C"/>
    <w:p w:rsidR="00325C3C" w:rsidRDefault="00325C3C">
      <w:r>
        <w:object w:dxaOrig="4834" w:dyaOrig="3192">
          <v:shape id="_x0000_i1037" type="#_x0000_t75" style="width:241.5pt;height:159.75pt" o:ole="">
            <v:imagedata r:id="rId10" o:title=""/>
          </v:shape>
          <o:OLEObject Type="Embed" ProgID="ChemDraw.Document.6.0" ShapeID="_x0000_i1037" DrawAspect="Content" ObjectID="_1742042412" r:id="rId11"/>
        </w:object>
      </w:r>
      <w:bookmarkStart w:id="0" w:name="_GoBack"/>
      <w:bookmarkEnd w:id="0"/>
    </w:p>
    <w:sectPr w:rsidR="00325C3C">
      <w:pgSz w:w="12240" w:h="15840"/>
      <w:pgMar w:top="1417" w:right="1417" w:bottom="1417" w:left="141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5C3C"/>
    <w:rsid w:val="00325C3C"/>
    <w:rsid w:val="00631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15C376"/>
  <w15:chartTrackingRefBased/>
  <w15:docId w15:val="{28E589B8-51FB-46EE-A378-22B0C1F29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1</Words>
  <Characters>12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rster Dan</dc:creator>
  <cp:keywords/>
  <dc:description/>
  <cp:lastModifiedBy>Forster Dan</cp:lastModifiedBy>
  <cp:revision>1</cp:revision>
  <dcterms:created xsi:type="dcterms:W3CDTF">2023-04-03T13:51:00Z</dcterms:created>
  <dcterms:modified xsi:type="dcterms:W3CDTF">2023-04-03T13:54:00Z</dcterms:modified>
</cp:coreProperties>
</file>